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</p:sldMasterIdLst>
  <p:handoutMasterIdLst>
    <p:handoutMasterId r:id="rId11"/>
  </p:handoutMasterIdLst>
  <p:sldIdLst>
    <p:sldId id="256" r:id="rId2"/>
    <p:sldId id="257" r:id="rId3"/>
    <p:sldId id="258" r:id="rId4"/>
    <p:sldId id="277" r:id="rId5"/>
    <p:sldId id="278" r:id="rId6"/>
    <p:sldId id="279" r:id="rId7"/>
    <p:sldId id="280" r:id="rId8"/>
    <p:sldId id="281" r:id="rId9"/>
    <p:sldId id="276" r:id="rId1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0" autoAdjust="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6DBC62F-E0B1-443E-917B-26F4D33AFE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0T20:44:00.0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90 4617 0,'-32'0'31,"32"0"1,-65 64-32,33-31 15,-1 31-15,-31 33 16,-33 0-16,32 32 15,0-32 1,-64 0-16,32 0 16,65 0-16,-33-33 15,33 1-15,0-1 16,-1-31-16,33-1 15,0 32-15,0-64 16,-32 65-16,0 0 16,32-1-16,-33 1 15,1 32-15,32-33 16,0-64-16,-32 65 15,-1-1-15,33-31 16,0-1-16,0 0 16,0 0-16,-32 1 15,32-33-15,-32 64 16,-1-31-16,33-1 15,-32 0-15,32 0 16,0 1-16,-32-33 16,0 64-16,32-31 15,-33-1 1,1 0-16,0 0 15,-1 1 1,1-1-16,32 0 16,-32-32-16,-1 65 15,1-65-15,32 65 16,-32-65-16,32 32 15,-33 0-15,33 0 16,-32 1 0,32-1-1,0-32-15,0 32 31,-32-32-15,-1 33-16,33-1 16,0-32-16,0 32 15,-32 0-15,32 1 16,0-33-16,0 32 47,0 0-47,-32 1 15,32-33 1,-33 32-16,33-32 31,0 32-31,0-32 0,-32 0 16,32 32-1,0-32 32,0 33 0,-32-33-47,32 0 15,0 32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1T18:29:16.9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39 4617 0,'-30'0'31,"30"0"1,-59 61-32,29-30 15,0 31-15,-29 31 16,-30-1-16,29 32 15,1-32 1,-60 1-16,30 0 16,59-1-16,-29-30 15,29 0-15,1-1 16,-1-30-16,30 0 15,0 31-15,0-62 16,-30 62-16,2-1 16,28 1-16,-30 0 15,0 31-15,30-32 16,0-61-16,-30 62 15,1 0-15,29-31 16,0-1-16,0 1 16,0 0-16,-30 0 15,30-31-15,-30 62 16,1-31-16,29 0 15,-30-1-15,30 1 16,0 0-16,-30-31 16,1 62-16,29-31 15,-30 0 1,0 0-16,1-1 15,-1 1 1,0 0-16,30 0 16,-30-31-16,1 62 15,-1-62-15,30 61 16,-30-61-16,30 31 15,-29 0-15,29 0 16,-30 0 0,30 0-1,0-31-15,0 31 31,-30-31-15,1 31-16,29-1 16,0-30-16,0 31 15,-30 0-15,30 0 16,0-31-16,0 31 47,0 0-47,-30 0 15,30-31 1,-30 31-16,30-31 31,0 30-31,0-30 0,-29 0 16,29 31-1,0-31 32,0 31 0,-30-31-47,30 0 15,0 31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4T14:08:24.07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948 4617 0,'32'0'31,"-32"0"1,65 64-32,-33-31 15,1 31-15,31 33 16,33 0-16,-32 32 15,0-32 1,64 0-16,-32 0 16,-65 0-16,33-33 15,-33 1-15,0-1 16,1-31-16,-33-1 15,0 32-15,0-64 16,32 65-16,0 0 16,-32-1-16,33 1 15,-1 32-15,-32-33 16,0-64-16,32 65 15,1-1-15,-33-31 16,0-1-16,0 0 16,0 0-16,32 1 15,-32-33-15,32 64 16,1-31-16,-33-1 15,32 0-15,-32 0 16,0 1-16,32-33 16,0 64-16,-32-31 15,33-1 1,-1 0-16,0 0 15,1 1 1,-1-1-16,-32 0 16,32-32-16,1 65 15,-1-65-15,-32 65 16,32-65-16,-32 32 15,33 0-15,-33 0 16,32 1 0,-32-1-1,0-32-15,0 32 31,32-32-15,1 33-16,-33-1 16,0-32-16,0 32 15,32 0-15,-32 1 16,0-33-16,0 32 47,0 0-47,32 1 15,-32-33 1,33 32-16,-33-32 31,0 32-31,0-32 0,32 0 16,-32 32-1,0-32 32,0 33 0,32-33-47,-32 0 15,0 32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0T20:44:09.7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90 7781 0,'-32'0'31,"32"0"1,-65-64-32,33 31 15,-1-31-15,-31-33 16,-33 0-16,32-32 15,0 32 1,-64 0-16,32 0 16,65 0-16,-33 33 15,33-1-15,0 1 16,-1 31-16,33 1 15,0-32-15,0 64 16,-32-65-16,0 0 16,32 1-16,-33-1 15,1-32-15,32 33 16,0 64-16,-32-65 15,-1 1-15,33 31 16,0 1-16,0 0 16,0 0-16,-32-1 15,32 33-15,-32-64 16,-1 31-16,33 1 15,-32 0-15,32 0 16,0-1-16,-32 33 16,0-64-16,32 31 15,-33 1 1,1 0-16,0 0 15,-1-1 1,1 1-16,32 0 16,-32 32-16,-1-65 15,1 65-15,32-65 16,-32 65-16,32-32 15,-33 0-15,33 0 16,-32-1 0,32 1-1,0 32-15,0-32 31,-32 32-15,-1-33-16,33 1 16,0 32-16,0-32 15,-32 0-15,32-1 16,0 33-16,0-32 47,0 0-47,-32-1 15,32 33 1,-33-32-16,33 32 31,0-32-31,0 32 0,-32 0 16,32-32-1,0 32 32,0-33 0,-32 33-47,32 0 15,0-32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1T18:16:03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39 7910 0,'0'0'172,"0"0"-156,0 32-16,0 1 15,0-33-15,0 32 16,0-32-16,0 32 15,0-32-15,0 0 16,0 65-16,0-65 16,0 64-1,0-64 1,-32 0-16,32 33 15,-32-33-15,32 64 16,0-64 0,0 33-1,0-33 1,-33 0-16,33 32 15,0-32-15,-32 0 16,32 64 0,0-64-16,-32 0 15,-1 0-15,33 33 16,-32-33-16,32 32 15,-32-32-15,-1 0 16,33 32-16,-32-32 16,0 0-16,-1 33 15,33-33-15,-32 0 16,32 0-16,-32 0 15,32 0-15,-33 0 16,1 0-16,32 0 16,-32 0-16,32 0 15,-65 32-15,65-32 16,-32 0-16,0 0 15,-1 32-15,1-32 16,32 0-16,-32 0 16,-1 0-16,-31 0 15,64 0-15,-33 0 16,1 0-16,0 0 15,-1 0-15,1 0 16,0 0-16,-33 0 16,65 0-16,-64 0 15,31-32 1,1 32-16,32 0 15,-32 0-15,-1-32 16,1 32-16,0 0 16,-33-33-16,65 33 15,-65-32-15,33 32 16,0 0-16,-33 0 15,65 0-15,-65-32 16,65-1-16,-32 33 16,-32 0-16,64-32 15,-33 0 1,1 32-16,0-32 15,32 32-15,-65-33 16,65 33-16,-65-32 16,65 32-16,-32 0 15,32-32-15,-32 32 16,-1-33-16,1 1 15,32 32-15,-32-64 16,-1 64-16,1 0 16,0-33-16,-1 1 15,33 0 1,-32 32-16,0 0 15,32-33-15,0 33 16,-32-64-16,32 64 16,-33-32-16,1-1 15,32 33 1,0-32 15,0 32 63,0 0-79,0 32-15,-32-32 16,32 33-16,0-1 15,0 0-15,0-32 16,0 32-16,0 1 16,-33-33-16,33 32 15,0-32 1,0 32-1,0-32 1,0 33 0,0-1-1,0-32 1,0 0 109,0-32-125,0-1 15,0 1-15,0-33 16,0 65-16,0-32 15,0 0-15,0 0 16,0-1-16,0 33 16,0-32-1,0 32 1,0-32-1,0-1 79,0 33-78,0 0-16,33 0 15,-33 0 1,64 0-16,-64 33 15,0-33-15,33 32 16,-1 33 0,-32-65-16,32 32 15,-32 0-15,0-32 16,32 0-16,1 0 15,-33 0 17,32 32-1,-32-32 0,32 0 16,1 0-32,-33 0 1,0 0 436,-33 0-436,33 0 15,-32 0-15,32 0-1,-32 0 1,-1 0 15,33 0 0,-32 0 47,32-32-15,-32 0-32,32 32-15,0-32-16,-32 32 31,-1-33-16,33 33 219,0-32-218,0 32 140,0 0-125,33 0-15,-33 0-16,32 0 15,-32-32 17,32 32-17,-32 0 79,32 0-47,1 0-1,-33 0 32,32 0-62,-32 0 15,32 0-15,1 0 15,-33 0 0,32 0 47,-32 0-78,32 0 31,-32 0 1,0 32 186,0-32-202,0 32-1,0-32 1,0 33-1,-32-33 1,32 0 0,0 32-16,-32-32 15,32 32 1,0-32-1,-33 0 1,33 32-16,0-32 47,-32 0-16,32 0-15,0 0 15,-32 0-16,-1 33-15,33-33 16,0 0-16,-32 32 16,32-32-1,0 32-15,-32-32 16,32 0-16,-32 0 15,-1 0 17,33 0-32,0 0 46,0 33-30,-32-33 0,32 0 15,0 32 47,0-32 93,0 0-155,-32-32 0,32 32-16,0-33 15,0 1 1,0 0-1,0 32 1,0-33 0,0 33 15,0-32-16,0 0 17,0 32-17,32 0 63,-32 0-62,0 32-1,0-32-15,0 32 16,0-32-16,0 33 16,0-33-16,0 32 15,0 0 1,0-32 15,0 0 63,0 0-79,0-32-15,0 32 16,0-32-16,0 32 15,32 0-15,-32 0 110,0 0-110,0 32 15,0 0 1,0-32-16,0 0 93,33 0-93,-33-32 16,0-33-16,32 65 16,-32 0-16,0 0 15,0-32-15,32 32 16,0 0 31,-32 0 124,33 0-155,-33 0 31,0 0 77,0 0-108,0 0 0,-33 0-1,1 0-15,32-32 125,0 32-109,32 0-16,-32-32 15,33-1-15,-33 33 16,32 0-16,-32-32 15,0 32-15,0-32 172,0 32-156,0 0-1,0 0 1,-32 0-16,32 32 15,-33-32-15,33 32 16,-32-32-16,32 33 16,0-33 30,32 0-30,1 0 0,-33 0-1,32 0-15,0-33 16,-32 33-16,33 0 31,-33 0 187,32 0-218,-32 0 16,32 0-16,-32 0 125,0 0-110,-32 0-15,32 0 16,-32 33-16,32-1 16,-65-32-16,65 0 15,-32 32 1,32-32-16,-33 0 15,1 32-15,32-32 16,-32 33 0,32-33 15,-32 0-16,-1 0 1,33 0 0,-32 0 15,32 0 23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1T18:17:55.29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246 16144 0,'0'0'94,"64"-33"-94,-31 33 15,31-64-15,-31 31 16,-1 1-16,65 0 16,-32-33-16,-1 1 15,1-1-15,-1 33 16,1-65-16,0 32 15,-1 33-15,-31-97 16,31 64-16,-31 1 16,31-33-1,-31 32-15,-1 1 16,0-33-16,1 32 15,-33-64-15,32 32 16,0 0-16,-32 1 16,0-1-16,32 0 15,-32 32-15,0-64 16,0 0-16,0 32 15,0-32-15,0 0 16,0 0-16,0 0 16,0-33-16,0 33 15,0 32-15,0 0 16,0 33-16,0-66 15,0 34-15,0-34 16,0 34-16,0-34 16,0 34-16,-32-1 15,0 0-15,32 0 16,-32 0-16,32 0 15,0 33-15,0-33 16,0 0-16,0 32 16,0 1-1,0-1-15,0 1 16,0-33-16,0 0 15,0 32-15,0-32 16,0 1-16,0-1 16,0 0-16,-33 32 15,33-32-15,0-32 16,0 65-16,0-33 15,0 32-15,0 1 16,0-33-16,0 32 16,0-32-16,0 1 15,0 31-15,0-32 16,0 33-16,0-33 15,0 0-15,0 0 16,0 0-16,0 0 16,0 0-16,0 0 15,0 33-15,0-1 16,0 1-16,0-1 15,0-32-15,0 65 16,0-33-16,0 1 16,0-33-1,33-32-15,-33 64 16,0 1-16,0-1 15,64-96-15,-32 64 16,1 32-16,-1-32 16,33-64-16,32 64 15,-65-32-15,33 32 16,-1-32-16,1 32 15,-33 32-15,1-31 16,-1 31-16,0-32 16,33 33-16,-33-1 15,0 33-15,1-33 16,31 1-16,1-1 15,0 0-15,-65 65 16,32-64-16,33 64 16,-33-32-16,0 32 15,1-33-15,31 33 16,-64 0-16,65-32 15,-65 32-15,32-32 16,0 32-16,1 0 16,31-33-1,-31 33-15,-1 0 16,33 0-16,-33-32 15,0 32-15,1 0 16,-1 0-16,0 0 16,-32 0-16,33 0 15,-1 0-15,0 0 16,-32 0-16,65 0 15,-65-32-15,32 32 16,-32 0-16,32 0 16,-32 0-16,33 0 15,-1 0 1,-32 0 171,-32-32-171,32-1-16,-33 33 15,33 0-15,0-32 16,-64 32-16,64 0 15,0-32 1,-33 32 0,33-33-1,-64 33 1,64 0-16,0-32 15,-32 32-15,32 0 16,-33 0 0,33 0-16,-32 0 31,0 0-31,32 0 249,0 0-249,0 32 16,0 1-16,0-1 16,0-32-16,0 32 15,0 1-15,0-1 16,0 0-16,0 0 15,0 1-15,0-1 16,0-32-16,0 32 16,0-32-1,0 33-15,0-1 16,0-32 15,0 32-15,0-32-16,0 32 15,0-32 1,0 33-16,0-1 15,0-32 1,0 32 0,0-32-1,0 0 94,32 0-93,-32 0-16,0-32 31,0 0-31,32 32 16,-32-33-1,0 33-15,33-32 16,-33 32-16,32-32 16,-32 0-1,0 32 1,0-33-16,32 33 15,-32 0 1,32 0 0,-32-32-16,0 0 62,33 32-46,-33 0-1,32-33 16,-32 33-15,32 0 15,-32-32 0,0 32-15,0-32 62,0 0-62,0 32 15,0-33 0</inkml:trace>
  <inkml:trace contextRef="#ctx0" brushRef="#br0" timeOffset="6259.1589">14187 5424 0,'0'0'94,"0"0"-78,0 65-16,0-65 15,0 32-15,0-32 16,0 64-16,0-64 15,0 33 1,0-33-16,0 0 140,0 0-140,0-33 16,0 1-16,0 32 16,0-32-16,0 0 15,0-1-15,0 33 16,0-32-16,0 32 15,0-32 1,0 32 109,0 64-125,0-31 15,0-1-15,0 32 16,0-31-16,0-1 16,0 0-1,0-32-15,0 33 16,-33-33 77,33 0-77,0-33-16,0 33 16,0-64-16,0 64 15,0-65-15,0 65 16,0-32-16,33 0 15,-33-1-15,0 33 16,0-32 0,0 32 108,0 0-108,0 65-16,0-1 16,0-64-16,0 32 15,0 1-15,-33-33 16,33 32-16,0-32 15,0 32 1,0 1-16,0-33 125,0-33-110,0-31-15,0 64 16,0-33-16,0 1 16,0 0-1,0 0-15,0 32 16,0-33-16,0 1 15,0 32-15,0-32 47,0 32 125,0-33-141,33 33 94,-1 0-125,-32 0 15,32 0-15,-32 0 16,32 33 0,-32-33-1,33 0 1,-33 32 31,0-32-16,0 32 109,0-32-140,0 33 16,-33-33-16,33 32 15,-32 0-15,0-32 16,32 65-16,-32-33 16,32 0-16,-33-32 15,33 0 79,33-32-79,-1 32-15,0-65 16,0 65-16,-32-32 16,0 0-1,33 32-15,-33 0 16,0-32-16,0 32 31,32 0-15,-32-33-16,0 33 109,0 0-94,0 65-15,-32-33 16,-1-32-16,33 32 16,-32 33-16,0-33 15,32 1-15,0-33 16,0 32-1,-32-32 1,32 0 46,0-32-46,0-65-16,0 32 16,0 33-16,0 0 15,0-33-15,0 65 16,0-32-1,0-1 1,0 66 78,0-1-94,0 0 15,0 1-15,0-1 16,0 0-16,0 0 15,0 1-15,0-1 16,0-32-16,0 65 16,0-65-1,0 32 16,0-32 32,0 0-48,32-32-15,-32-1 16,32-64-16,-32 97 16,32-32-16,-32 0 15,0 0-15,33 32 16,-33 0-16,0-33 140,0 33-124,0-32-16,0 0 15,-33 32 79,33 0-94,-32 32 16,0 33-16,0-33 15,32 0-15,-33 0 16,33 1-16,0-33 15,-32 32-15,32-32 16,0 0 93,32 0-109,-32-32 16,0-1-16,33 1 15,-1-32-15,-32 31 16,0 33-16,64-32 16,-64 0-16,0 32 93,0 0-77,0 64-16,-32-31 15,32-1-15,-32 32 16,32-64-16,0 33 16,-32-1-16,32 0 15,0-32 1,0 33-1,0-1-15,0-32 16,0 32 0,0-32 155,0 0-171,0-32 16,0 0 15,0 32-15,0-33-16,0 33 15,0-32-15,0 0 16,0-1-16,0 33 15,0-32 1,0 32 0,0-32-1,0 0 16,0 32-15,0-33 15,-33 33 32,33-32-48,0 32 1,0 0 124,0 0-124,33 0-1,-33 0-15,0 32 16,0-32 31,0 33-32,0-1 1,0 0-16,0-32 16,0 65-1,0-65-15,0 0 16,-33 64-16,1-64 15,32 0 1,0 33 0,0-33-16,0 32 15,0-32 204,0 0-204,0-32 1,0 32-16,0-33 15,0 1-15,0 32 16,0-32-16,0 32 16,0-33-16,0 1 15,0 32-15,0-32 16,0 32-1,0-32-15,0-1 16,0 33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1T18:21:23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39 8394 0,'0'0'172,"0"0"-156,0-32-16,0-1 15,0 33-15,0-32 16,0 32-16,0-32 15,0 32-15,0 0 16,0-65-16,0 65 16,0-64-1,0 64 1,-32 0-16,32-33 15,-32 33-15,32-64 16,0 64 0,0-33-1,0 33 1,-33 0-16,33-32 15,0 32-15,-32 0 16,32-64 0,0 64-16,-32 0 15,-1 0-15,33-33 16,-32 33-16,32-32 15,-32 32-15,-1 0 16,33-32-16,-32 32 16,0 0-16,-1-33 15,33 33-15,-32 0 16,32 0-16,-32 0 15,32 0-15,-33 0 16,1 0-16,32 0 16,-32 0-16,32 0 15,-65-32-15,65 32 16,-32 0-16,0 0 15,-1-32-15,1 32 16,32 0-16,-32 0 16,-1 0-16,-31 0 15,64 0-15,-33 0 16,1 0-16,0 0 15,-1 0-15,1 0 16,0 0-16,-33 0 16,65 0-16,-64 0 15,31 32 1,1-32-16,32 0 15,-32 0-15,-1 32 16,1-32-16,0 0 16,-33 33-16,65-33 15,-65 32-15,33-32 16,0 0-16,-33 0 15,65 0-15,-65 32 16,65 1-16,-32-33 16,-32 0-16,64 32 15,-33 0 1,1-32-16,0 32 15,32-32-15,-65 33 16,65-33-16,-65 32 16,65-32-16,-32 0 15,32 32-15,-32-32 16,-1 33-16,1-1 15,32-32-15,-32 64 16,-1-64-16,1 0 16,0 33-16,-1-1 15,33 0 1,-32-32-16,0 0 15,32 33-15,0-33 16,-32 64-16,32-64 16,-33 32-16,1 1 15,32-33 1,0 32 15,0-32 63,0 0-79,0-32-15,-32 32 16,32-33-16,0 1 15,0 0-15,0 32 16,0-32-16,0-1 16,-33 33-16,33-32 15,0 32 1,0-32-1,0 32 1,0-33 0,0 1-1,0 32 1,0 0 109,0 32-125,0 1 15,0-1-15,0 33 16,0-65-16,0 32 15,0 0-15,0 0 16,0 1-16,0-33 16,0 32-1,0-32 1,0 32-1,0 1 79,0-33-78,0 0-16,33 0 15,-33 0 1,64 0-16,-64-33 15,0 33-15,33-32 16,-1-33 0,-32 65-16,32-32 15,-32 0-15,0 32 16,32 0-16,1 0 15,-33 0 17,32-32-1,-32 32 0,32 0 16,1 0-32,-33 0 1,0 0 436,-33 0-436,33 0 15,-32 0-15,32 0-1,-32 0 1,-1 0 15,33 0 0,-32 0 47,32 32-15,-32 0-32,32-32-15,0 32-16,-32-32 31,-1 33-16,33-33 219,0 32-218,0-32 140,0 0-125,33 0-15,-33 0-16,32 0 15,-32 32 17,32-32-17,-32 0 79,32 0-47,1 0-1,-33 0 32,32 0-62,-32 0 15,32 0-15,1 0 15,-33 0 0,32 0 47,-32 0-78,32 0 31,-32 0 1,0-32 186,0 32-202,0-32-1,0 32 1,0-33-1,-32 33 1,32 0 0,0-32-16,-32 32 15,32-32 1,0 32-1,-33 0 1,33-32-16,0 32 47,-32 0-16,32 0-15,0 0 15,-32 0-16,-1-33-15,33 33 16,0 0-16,-32-32 16,32 32-1,0-32-15,-32 32 16,32 0-16,-32 0 15,-1 0 17,33 0-32,0 0 46,0-33-30,-32 33 0,32 0 15,0-32 47,0 32 93,0 0-155,-32 32 0,32-32-16,0 33 15,0-1 1,0 0-1,0-32 1,0 33 0,0-33 15,0 32-16,0 0 17,0-32-17,32 0 63,-32 0-62,0-32-1,0 32-15,0-32 16,0 32-16,0-33 16,0 33-16,0-32 15,0 0 1,0 32 15,0 0 63,0 0-79,0 32-15,0-32 16,0 32-16,0-32 15,32 0-15,-32 0 110,0 0-110,0-32 15,0 0 1,0 32-16,0 0 93,33 0-93,-33 32 16,0 33-16,32-65 16,-32 0-16,0 0 15,0 32-15,32-32 16,0 0 31,-32 0 124,33 0-155,-33 0 31,0 0 77,0 0-108,0 0 0,-33 0-1,1 0-15,32 32 125,0-32-109,32 0-16,-32 32 15,33 1-15,-33-33 16,32 0-16,-32 32 15,0-32-15,0 32 172,0-32-156,0 0-1,0 0 1,-32 0-16,32-32 15,-33 32-15,33-32 16,-32 32-16,32-33 16,0 33 30,32 0-30,1 0 0,-33 0-1,32 0-15,0 33 16,-32-33-16,33 0 31,-33 0 187,32 0-218,-32 0 16,32 0-16,-32 0 125,0 0-110,-32 0-15,32 0 16,-32-33-16,32 1 16,-65 32-16,65 0 15,-32-32 1,32 32-16,-33 0 15,1-32-15,32 32 16,-32-33 0,32 33 15,-32 0-16,-1 0 1,33 0 0,-32 0 15,32 0 23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1T18:21:23.30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246 16144 0,'0'0'94,"64"-33"-94,-31 33 15,31-64-15,-31 31 16,-1 1-16,65 0 16,-32-33-16,-1 1 15,1-1-15,-1 33 16,1-65-16,0 32 15,-1 33-15,-31-97 16,31 64-16,-31 1 16,31-33-1,-31 32-15,-1 1 16,0-33-16,1 32 15,-33-64-15,32 32 16,0 0-16,-32 1 16,0-1-16,32 0 15,-32 32-15,0-64 16,0 0-16,0 32 15,0-32-15,0 0 16,0 0-16,0 0 16,0-33-16,0 33 15,0 32-15,0 0 16,0 33-16,0-66 15,0 34-15,0-34 16,0 34-16,0-34 16,0 34-16,-32-1 15,0 0-15,32 0 16,-32 0-16,32 0 15,0 33-15,0-33 16,0 0-16,0 32 16,0 1-1,0-1-15,0 1 16,0-33-16,0 0 15,0 32-15,0-32 16,0 1-16,0-1 16,0 0-16,-33 32 15,33-32-15,0-32 16,0 65-16,0-33 15,0 32-15,0 1 16,0-33-16,0 32 16,0-32-16,0 1 15,0 31-15,0-32 16,0 33-16,0-33 15,0 0-15,0 0 16,0 0-16,0 0 16,0 0-16,0 0 15,0 33-15,0-1 16,0 1-16,0-1 15,0-32-15,0 65 16,0-33-16,0 1 16,0-33-1,33-32-15,-33 64 16,0 1-16,0-1 15,64-96-15,-32 64 16,1 32-16,-1-32 16,33-64-16,32 64 15,-65-32-15,33 32 16,-1-32-16,1 32 15,-33 32-15,1-31 16,-1 31-16,0-32 16,33 33-16,-33-1 15,0 33-15,1-33 16,31 1-16,1-1 15,0 0-15,-65 65 16,32-64-16,33 64 16,-33-32-16,0 32 15,1-33-15,31 33 16,-64 0-16,65-32 15,-65 32-15,32-32 16,0 32-16,1 0 16,31-33-1,-31 33-15,-1 0 16,33 0-16,-33-32 15,0 32-15,1 0 16,-1 0-16,0 0 16,-32 0-16,33 0 15,-1 0-15,0 0 16,-32 0-16,65 0 15,-65-32-15,32 32 16,-32 0-16,32 0 16,-32 0-16,33 0 15,-1 0 1,-32 0 171,-32-32-171,32-1-16,-33 33 15,33 0-15,0-32 16,-64 32-16,64 0 15,0-32 1,-33 32 0,33-33-1,-64 33 1,64 0-16,0-32 15,-32 32-15,32 0 16,-33 0 0,33 0-16,-32 0 31,0 0-31,32 0 249,0 0-249,0 32 16,0 1-16,0-1 16,0-32-16,0 32 15,0 1-15,0-1 16,0 0-16,0 0 15,0 1-15,0-1 16,0-32-16,0 32 16,0-32-1,0 33-15,0-1 16,0-32 15,0 32-15,0-32-16,0 32 15,0-32 1,0 33-16,0-1 15,0-32 1,0 32 0,0-32-1,0 0 94,32 0-93,-32 0-16,0-32 31,0 0-31,32 32 16,-32-33-1,0 33-15,33-32 16,-33 32-16,32-32 16,-32 0-1,0 32 1,0-33-16,32 33 15,-32 0 1,32 0 0,-32-32-16,0 0 62,33 32-46,-33 0-1,32-33 16,-32 33-15,32 0 15,-32-32 0,0 32-15,0-32 62,0 0-62,0 32 15,0-33 0</inkml:trace>
  <inkml:trace contextRef="#ctx0" brushRef="#br0" timeOffset="1">14187 5424 0,'0'0'94,"0"0"-78,0 65-16,0-65 15,0 32-15,0-32 16,0 64-16,0-64 15,0 33 1,0-33-16,0 0 140,0 0-140,0-33 16,0 1-16,0 32 16,0-32-16,0 0 15,0-1-15,0 33 16,0-32-16,0 32 15,0-32 1,0 32 109,0 64-125,0-31 15,0-1-15,0 32 16,0-31-16,0-1 16,0 0-1,0-32-15,0 33 16,-33-33 77,33 0-77,0-33-16,0 33 16,0-64-16,0 64 15,0-65-15,0 65 16,0-32-16,33 0 15,-33-1-15,0 33 16,0-32 0,0 32 108,0 0-108,0 65-16,0-1 16,0-64-16,0 32 15,0 1-15,-33-33 16,33 32-16,0-32 15,0 32 1,0 1-16,0-33 125,0-33-110,0-31-15,0 64 16,0-33-16,0 1 16,0 0-1,0 0-15,0 32 16,0-33-16,0 1 15,0 32-15,0-32 47,0 32 125,0-33-141,33 33 94,-1 0-125,-32 0 15,32 0-15,-32 0 16,32 33 0,-32-33-1,33 0 1,-33 32 31,0-32-16,0 32 109,0-32-140,0 33 16,-33-33-16,33 32 15,-32 0-15,0-32 16,32 65-16,-32-33 16,32 0-16,-33-32 15,33 0 79,33-32-79,-1 32-15,0-65 16,0 65-16,-32-32 16,0 0-1,33 32-15,-33 0 16,0-32-16,0 32 31,32 0-15,-32-33-16,0 33 109,0 0-94,0 65-15,-32-33 16,-1-32-16,33 32 16,-32 33-16,0-33 15,32 1-15,0-33 16,0 32-1,-32-32 1,32 0 46,0-32-46,0-65-16,0 32 16,0 33-16,0 0 15,0-33-15,0 65 16,0-32-1,0-1 1,0 66 78,0-1-94,0 0 15,0 1-15,0-1 16,0 0-16,0 0 15,0 1-15,0-1 16,0-32-16,0 65 16,0-65-1,0 32 16,0-32 32,0 0-48,32-32-15,-32-1 16,32-64-16,-32 97 16,32-32-16,-32 0 15,0 0-15,33 32 16,-33 0-16,0-33 140,0 33-124,0-32-16,0 0 15,-33 32 79,33 0-94,-32 32 16,0 33-16,0-33 15,32 0-15,-33 0 16,33 1-16,0-33 15,-32 32-15,32-32 16,0 0 93,32 0-109,-32-32 16,0-1-16,33 1 15,-1-32-15,-32 31 16,0 33-16,64-32 16,-64 0-16,0 32 93,0 0-77,0 64-16,-32-31 15,32-1-15,-32 32 16,32-64-16,0 33 16,-32-1-16,32 0 15,0-32 1,0 33-1,0-1-15,0-32 16,0 32 0,0-32 155,0 0-171,0-32 16,0 0 15,0 32-15,0-33-16,0 33 15,0-32-15,0 0 16,0-1-16,0 33 15,0-32 1,0 32 0,0-32-1,0 0 16,0 32-15,0-33 15,-33 33 32,33-32-48,0 32 1,0 0 124,0 0-124,33 0-1,-33 0-15,0 32 16,0-32 31,0 33-32,0-1 1,0 0-16,0-32 16,0 65-1,0-65-15,0 0 16,-33 64-16,1-64 15,32 0 1,0 33 0,0-33-16,0 32 15,0-32 204,0 0-204,0-32 1,0 32-16,0-33 15,0 1-15,0 32 16,0-32-16,0 32 16,0-33-16,0 1 15,0 32-15,0-32 16,0 32-1,0-32-15,0-1 16,0 33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1T18:22:41.7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93 7458 0,'-32'0'93,"-1"0"-77,33 0-16,-97 0 16,33 0-16,31 0 15,-31 0-15,31 0 16,-64 0-16,33 0 15,-1 32-15,33-32 16,-65 0-16,65 0 16,-1 33-16,1-33 15,32 0-15,-65 0 16,1 32-16,-1 0 15,-32-32-15,33 0 16,-33 33-16,64-1 16,-64 0-16,33-32 15,-1 32-15,0 1 16,1-1-16,-33-32 15,65 65-15,-33-33 16,0-32-16,33 64 16,-33-64-16,65 0 15,-32 65-15,32-65 16,-65 65-1,65-33-15,-32 0 16,0 0-16,-1 1 16,1 31-16,0 1 15,-1-33-15,1 65 16,32-65-16,-32 33 15,32-33-15,0 0 16,-32 1-16,-1 64 16,33-97-16,0 64 15,0-32-15,0 1 16,0 31-16,0 1 15,0 0-15,0-1 16,0-32-16,0 1 16,0-1-16,0 0 15,0-32 1,0 33-16,0-1 15,0 0-15,0 0 16,0 1-16,0-1 16,0 0-16,0 1 15,0-33-15,0 64 16,0-32-1,0 1-15,0-1 16,-32-32-16,32 32 16,0 1-16,0-1 15,0-32-15,0 32 16,0 0-16,0 1 15,0-33-15,0 32 16,0 0-16,0 1 16,0-1-16,0 0 15,0-32 1,0 32-16,0-32 15,0 33-15,0-1 16,0 0 0,0-32-16,0 33 15,-32-1-15,-1-32 16,33 32-16,0 33 15,0-33-15,-32 0 16,32-32 0,0 33-16,0-33 15,0 32-15,0 0 16,0-32-1,0 32-15,-32-32 16,32 33-16,0-1 16,0-32-16,0 32 15,0-32-15,0 65 16,0-65-1,0 32-15,0-32 16,-33 32-16,33-32 16,0 33-1,0-1-15,0 0 16,0-32-16,-32 33 15,32-1-15,0 0 16,-32-32-16,32 33 16,0-1-16,-33-32 15,33 32-15,0-32 16,-32 32-16,32 1 15,0-33 1,-32 32 0,32-32-16,-33 32 15,33-32-15,0 33 63,0-1-48,0-32 1,0 32 15,0-32 390,33 0-405,-33 32-1,32-32-15,-32 0 16,32 0-16,1 33 16,-1-33-16,-32 0 15,0 0-15,32 32 16,1-32-1,-33 0-15,32 0 16,-32 32-16,32-32 16,-32 0-16,65 33 15,-65-1-15,32-32 16,1 32-16,31-32 15,-64 0-15,32 32 16,1-32-16,-1 33 16,-32-1-16,32 0 15,-32-32-15,0 0 16,33 33-1,-33-33-15,0 32 16,0-32-16,0 32 16,0 0-16,0 1 15,0-33 1,0 32-16,0 0 15,0 33-15,0-33 16,0-32-16,0 65 16,0-33-1,0 0-15,0-32 16,0 33-1,0-1-15,0 0 16,0 0-16,0 1 16,0-1-16,0 0 15,0 1-15,0 31 16,32-64-16,-32 32 15,0-32-15,0 33 16,0-1-16,32 0 16,-32-32-16,0 65 15,33-65-15,-1 0 16,0 32-16,-32-32 15,33 32-15,-1 1 16,0-33-16,1 0 16,-1 0-16,-32 0 15,32 0-15,-32 0 16,33 0-16,-1 0 15,-32 0-15,32 0 16,-32 0-16,32 0 16,-32 0-16,33 0 15,-33-33-15,64 33 16,-31 0-1,-33 0-15,32 0 16,-32-32-16,0 32 16,0-32-1,0 32-15,0-65 16,0 1-16,0-1 15,0 33-15,0-33 16,0 33-16,0 0 16,0-1-16,0 1 15,0-32-15,0 31 16,0 1-16,-32-33 15,32 33-15,0 0 16,-33-33-16,33 33 16,0-33-16,0 33 15,0 0-15,0 0 16,0-33-16,0 33 15,0-1-15,0 1 16,0 0-16,0 0 16,0-1-16,0 1 15,33-33-15,-1 33 16,0-32-1,33 31-15,-33-31 16,1-1-16,-33 33 16,64 0-16,-31-1 15,31-31-15,-64 64 16,33 0-16,-1 0 15,0-33-15,-32 33 16,65 0-16,-65 0 16,64 0-16,1 0 15,0 0-15,-33 0 16,0 0-16,33 0 15,0 0-15,-33 0 16,0 0-16,65 0 16,-97 0-16,32 0 15,65 0-15,-32 0 16,0 33-16,-1-1 15,1-32-15,-33 0 16,1 0-16,64 0 16,-65 0-16,0 0 15,33 0-15,-33 32 16,0-32-1,33 0-15,0 0 16,-1 33-16,-31-33 16,64 0-16,0 0 15,-65 32-15,0-32 16,33 0-16,-1 0 15,1 0-15,32 0 16,0 0-16,-32 0 16,31 0-16,-63 0 15,31 0-15,1 0 16,0 0-16,32 0 15,-97 0-15,97-32 16,-97 32-16,32-65 16,0 33-16,33-33 15,-65 33-15,97-33 16,-97 1-16,64-1 15,-31 0-15,-1 33 16,0-65-16,-32 33 16,33 31-16,-33-31 15,0-1-15,0-32 16,0 33-1,0-1-15,0-32 16,0 1-16,0 31 16,0 0-16,-65-31 15,33-1-15,32 32 16,-65-64-16,33 64 15,-1 1-15,1-1 16,0-32-16,0 65 16,32-33-16,-33 1 15,-31-1-15,64 33 16,-33-33-16,-31-31 15,31 31-15,-31 33 16,31-1-16,-31-31 16,-1 32-16,0-33 15,33 33-15,0-1 16,0 1-16,-33 32 15,0-64-15,1 31 16,-1 33-16,33 0 16,-33-64-16,33 31 15,-1 1-15,-31 0 16,32 32-1,-1-32-15,-31-1 16,31 1-16,-31 0 16,31 32-16,1-33 15,0 1-15,-1 32 16,-31 0-16,64-32 31,-33 32-31,33 0 16,-64-32-16,64-1 15,-33 33-15,1 0 16,0-32-16,-33 32 15,65-32-15,-32 32 16,0 0-16,-1-33 16,1 33-1,0 0-15,32 0 16,-33 0-16,33 0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1T18:06:07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40 4617 0,'-30'0'31,"30"0"1,-59 61-32,29-30 15,0 31-15,-29 31 16,-30-1-16,29 32 15,1-32 1,-60 1-16,30 0 16,59-1-16,-29-30 15,29 0-15,1-1 16,-1-30-16,30 0 15,0 31-15,0-62 16,-30 62-16,1-1 16,29 1-16,-30 0 15,0 31-15,30-32 16,0-61-16,-30 62 15,1 0-15,29-31 16,0-1-16,0 1 16,0 0-16,-30 0 15,30-31-15,-30 62 16,1-31-16,29 0 15,-30-1-15,30 1 16,0 0-16,-30-31 16,1 62-16,29-31 15,-30 0 1,0 0-16,1-1 15,-1 1 1,0 0-16,30 0 16,-30-31-16,1 62 15,-1-62-15,30 61 16,-30-61-16,30 31 15,-29 0-15,29 0 16,-30 0 0,30 0-1,0-31-15,0 31 31,-30-31-15,1 31-16,29-1 16,0-30-16,0 31 15,-30 0-15,30 0 16,0-31-16,0 31 47,0 0-47,-30 0 15,30-31 1,-30 31-16,30-31 31,0 30-31,0-30 0,-29 0 16,29 31-1,0-31 32,0 31 0,-30-31-47,30 0 15,0 31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4T14:08:10.23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6948 4617 0,'32'0'31,"-32"0"1,65 64-32,-33-31 15,1 31-15,31 33 16,33 0-16,-32 32 15,0-32 1,64 0-16,-32 0 16,-65 0-16,33-33 15,-33 1-15,0-1 16,1-31-16,-33-1 15,0 32-15,0-64 16,32 65-16,0 0 16,-32-1-16,33 1 15,-1 32-15,-32-33 16,0-64-16,32 65 15,1-1-15,-33-31 16,0-1-16,0 0 16,0 0-16,32 1 15,-32-33-15,32 64 16,1-31-16,-33-1 15,32 0-15,-32 0 16,0 1-16,32-33 16,0 64-16,-32-31 15,33-1 1,-1 0-16,0 0 15,1 1 1,-1-1-16,-32 0 16,32-32-16,1 65 15,-1-65-15,-32 65 16,32-65-16,-32 32 15,33 0-15,-33 0 16,32 1 0,-32-1-1,0-32-15,0 32 31,32-32-15,1 33-16,-33-1 16,0-32-16,0 32 15,32 0-15,-32 1 16,0-33-16,0 32 47,0 0-47,32 1 15,-32-33 1,33 32-16,-33-32 31,0 32-31,0-32 0,32 0 16,-32 32-1,0-32 32,0 33 0,32-33-47,-32 0 15,0 32 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DBD78-9944-476B-97F6-246DE49974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383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658B1-23DB-438D-8D10-A7FD7AB9AD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741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03039-910F-4B8E-84A9-43F7398217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4220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0E2B5-60C5-4431-95D4-B87D74AFCD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6712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2D160-AA8B-4A89-8382-14F65E88EE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41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B3319-8259-49CA-9A2F-2557B3E4F3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212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75F27-CCA2-40C8-BC9E-57CCD1F973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849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FED2D-D3C8-4417-8A74-3B5CADB159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352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69210-A58B-4ECC-A049-42A6EC1194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11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9D809-E30E-4D7A-8BB8-04FE46D7CE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9397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D33FB-8E36-40FD-A14E-598DE48000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0421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CE66B17-A20A-4292-B12A-CEB5801C1F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customXml" Target="../ink/ink2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.jpe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customXml" Target="../ink/ink4.xml"/><Relationship Id="rId18" Type="http://schemas.openxmlformats.org/officeDocument/2006/relationships/image" Target="../media/image30.png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1.bin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image" Target="../media/image1.jpeg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customXml" Target="../ink/ink3.xml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6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e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7.wmf"/><Relationship Id="rId35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customXml" Target="../ink/ink6.xml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customXml" Target="../ink/ink5.xml"/><Relationship Id="rId15" Type="http://schemas.openxmlformats.org/officeDocument/2006/relationships/customXml" Target="../ink/ink7.xml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0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e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8.bin"/><Relationship Id="rId19" Type="http://schemas.openxmlformats.org/officeDocument/2006/relationships/customXml" Target="../ink/ink9.xml"/><Relationship Id="rId4" Type="http://schemas.openxmlformats.org/officeDocument/2006/relationships/image" Target="../media/image43.wmf"/><Relationship Id="rId9" Type="http://schemas.openxmlformats.org/officeDocument/2006/relationships/customXml" Target="../ink/ink8.xml"/><Relationship Id="rId14" Type="http://schemas.openxmlformats.org/officeDocument/2006/relationships/image" Target="../media/image46.wmf"/><Relationship Id="rId22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7.e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24" Type="http://schemas.openxmlformats.org/officeDocument/2006/relationships/image" Target="../media/image51.e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3.bin"/><Relationship Id="rId23" Type="http://schemas.openxmlformats.org/officeDocument/2006/relationships/customXml" Target="../ink/ink11.xml"/><Relationship Id="rId28" Type="http://schemas.openxmlformats.org/officeDocument/2006/relationships/image" Target="../media/image61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9" Type="http://schemas.openxmlformats.org/officeDocument/2006/relationships/customXml" Target="../ink/ink10.xml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smtClean="0"/>
              <a:t>1.7 </a:t>
            </a:r>
            <a:r>
              <a:rPr lang="en-US" altLang="en-US" sz="4400" smtClean="0">
                <a:latin typeface="Georgia" panose="02040502050405020303" pitchFamily="18" charset="0"/>
              </a:rPr>
              <a:t>Inequaliti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 smtClean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7831"/>
            <a:ext cx="8610600" cy="1325563"/>
          </a:xfrm>
        </p:spPr>
        <p:txBody>
          <a:bodyPr/>
          <a:lstStyle/>
          <a:p>
            <a:pPr eaLnBrk="1" hangingPunct="1"/>
            <a:r>
              <a:rPr lang="en-US" altLang="en-US" sz="4800" dirty="0" smtClean="0">
                <a:latin typeface="Georgia" panose="02040502050405020303" pitchFamily="18" charset="0"/>
              </a:rPr>
              <a:t>Factor with Fred!</a:t>
            </a:r>
          </a:p>
        </p:txBody>
      </p:sp>
      <p:sp>
        <p:nvSpPr>
          <p:cNvPr id="4099" name="Content Placeholder 3"/>
          <p:cNvSpPr>
            <a:spLocks noGrp="1"/>
          </p:cNvSpPr>
          <p:nvPr>
            <p:ph idx="1"/>
          </p:nvPr>
        </p:nvSpPr>
        <p:spPr>
          <a:xfrm>
            <a:off x="3984625" y="1219200"/>
            <a:ext cx="5187950" cy="4351337"/>
          </a:xfrm>
        </p:spPr>
        <p:txBody>
          <a:bodyPr/>
          <a:lstStyle/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F</a:t>
            </a:r>
            <a:r>
              <a:rPr lang="en-US" altLang="en-US" sz="6600" dirty="0" smtClean="0"/>
              <a:t>actor</a:t>
            </a:r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R</a:t>
            </a:r>
            <a:r>
              <a:rPr lang="en-US" altLang="en-US" sz="6600" dirty="0" smtClean="0"/>
              <a:t>educe </a:t>
            </a:r>
            <a:br>
              <a:rPr lang="en-US" altLang="en-US" sz="6600" dirty="0" smtClean="0"/>
            </a:br>
            <a:r>
              <a:rPr lang="en-US" altLang="en-US" sz="4000" dirty="0" smtClean="0"/>
              <a:t>coefficients</a:t>
            </a:r>
            <a:endParaRPr lang="en-US" altLang="en-US" sz="48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E</a:t>
            </a:r>
            <a:r>
              <a:rPr lang="en-US" altLang="en-US" sz="6600" dirty="0" smtClean="0"/>
              <a:t>liminate </a:t>
            </a:r>
            <a:br>
              <a:rPr lang="en-US" altLang="en-US" sz="6600" dirty="0" smtClean="0"/>
            </a:br>
            <a:r>
              <a:rPr lang="en-US" altLang="en-US" sz="4000" dirty="0" smtClean="0">
                <a:solidFill>
                  <a:srgbClr val="000000"/>
                </a:solidFill>
              </a:rPr>
              <a:t>common factors</a:t>
            </a:r>
            <a:endParaRPr lang="en-US" altLang="en-US" sz="6600" dirty="0" smtClean="0"/>
          </a:p>
          <a:p>
            <a:pPr marL="801688" indent="-801688">
              <a:buFont typeface="Calibri Light" panose="020F0302020204030204" pitchFamily="34" charset="0"/>
              <a:buAutoNum type="arabicPeriod"/>
            </a:pPr>
            <a:r>
              <a:rPr lang="en-US" altLang="en-US" sz="6600" dirty="0" smtClean="0">
                <a:solidFill>
                  <a:srgbClr val="FF0000"/>
                </a:solidFill>
              </a:rPr>
              <a:t>D</a:t>
            </a:r>
            <a:r>
              <a:rPr lang="en-US" altLang="en-US" sz="6600" dirty="0" smtClean="0"/>
              <a:t>etermine</a:t>
            </a:r>
            <a:br>
              <a:rPr lang="en-US" altLang="en-US" sz="6600" dirty="0" smtClean="0"/>
            </a:br>
            <a:r>
              <a:rPr lang="en-US" altLang="en-US" sz="4000" dirty="0" smtClean="0"/>
              <a:t>restrictions</a:t>
            </a:r>
            <a:endParaRPr lang="en-US" altLang="en-US" sz="6600" dirty="0" smtClean="0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412750" y="2857500"/>
            <a:ext cx="1416050" cy="3676650"/>
            <a:chOff x="6096000" y="2438400"/>
            <a:chExt cx="1371600" cy="3562350"/>
          </a:xfrm>
        </p:grpSpPr>
        <p:pic>
          <p:nvPicPr>
            <p:cNvPr id="4104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1241425" y="2716213"/>
            <a:ext cx="1958975" cy="1093787"/>
            <a:chOff x="1148364" y="3055939"/>
            <a:chExt cx="1959018" cy="1093213"/>
          </a:xfrm>
        </p:grpSpPr>
        <p:sp>
          <p:nvSpPr>
            <p:cNvPr id="12" name="Oval Callout 11"/>
            <p:cNvSpPr/>
            <p:nvPr/>
          </p:nvSpPr>
          <p:spPr>
            <a:xfrm>
              <a:off x="1234091" y="3055939"/>
              <a:ext cx="1847891" cy="894880"/>
            </a:xfrm>
            <a:prstGeom prst="wedgeEllipseCallout">
              <a:avLst>
                <a:gd name="adj1" fmla="val -43352"/>
                <a:gd name="adj2" fmla="val 6664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03" name="Content Placeholder 2"/>
            <p:cNvSpPr txBox="1">
              <a:spLocks/>
            </p:cNvSpPr>
            <p:nvPr/>
          </p:nvSpPr>
          <p:spPr bwMode="auto">
            <a:xfrm>
              <a:off x="1148364" y="3096639"/>
              <a:ext cx="1959018" cy="1052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71450" indent="-171450" defTabSz="685800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514350" indent="-1714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857250" indent="-1714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200150" indent="-1714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1543050" indent="-171450" defTabSz="685800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000250" indent="-17145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457450" indent="-17145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2914650" indent="-17145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371850" indent="-171450" defTabSz="6858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buFont typeface="Arial" panose="020B0604020202020204" pitchFamily="34" charset="0"/>
                <a:buNone/>
              </a:pPr>
              <a:r>
                <a:rPr lang="en-US" altLang="en-US" b="1">
                  <a:solidFill>
                    <a:schemeClr val="bg1"/>
                  </a:solidFill>
                </a:rPr>
                <a:t>Hi!</a:t>
              </a:r>
            </a:p>
            <a:p>
              <a:pPr algn="ctr">
                <a:buFont typeface="Arial" panose="020B0604020202020204" pitchFamily="34" charset="0"/>
                <a:buNone/>
              </a:pPr>
              <a:r>
                <a:rPr lang="en-US" altLang="en-US" b="1">
                  <a:solidFill>
                    <a:schemeClr val="bg1"/>
                  </a:solidFill>
                </a:rPr>
                <a:t>I’m Fred!</a:t>
              </a:r>
            </a:p>
            <a:p>
              <a:endParaRPr lang="en-US" altLang="en-US"/>
            </a:p>
          </p:txBody>
        </p:sp>
      </p:grp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1 		    		Solve		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066800" y="1690688"/>
          <a:ext cx="2759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850531" imgH="177723" progId="Equation.DSMT4">
                  <p:embed/>
                </p:oleObj>
              </mc:Choice>
              <mc:Fallback>
                <p:oleObj name="Equation" r:id="rId3" imgW="850531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90688"/>
                        <a:ext cx="27590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777875" y="2266950"/>
          <a:ext cx="3336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1028254" imgH="177723" progId="Equation.DSMT4">
                  <p:embed/>
                </p:oleObj>
              </mc:Choice>
              <mc:Fallback>
                <p:oleObj name="Equation" r:id="rId5" imgW="1028254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266950"/>
                        <a:ext cx="3336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2501280" y="1662120"/>
              <a:ext cx="663480" cy="1139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91920" y="1652760"/>
                <a:ext cx="682200" cy="11581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914400" y="3067050"/>
          <a:ext cx="2511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774028" imgH="177646" progId="Equation.DSMT4">
                  <p:embed/>
                </p:oleObj>
              </mc:Choice>
              <mc:Fallback>
                <p:oleObj name="Equation" r:id="rId9" imgW="77402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67050"/>
                        <a:ext cx="2511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846138" y="3570288"/>
          <a:ext cx="28003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863225" imgH="215806" progId="Equation.DSMT4">
                  <p:embed/>
                </p:oleObj>
              </mc:Choice>
              <mc:Fallback>
                <p:oleObj name="Equation" r:id="rId11" imgW="863225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570288"/>
                        <a:ext cx="28003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/>
              <p14:cNvContentPartPr/>
              <p14:nvPr/>
            </p14:nvContentPartPr>
            <p14:xfrm flipV="1">
              <a:off x="1851853" y="3102517"/>
              <a:ext cx="663480" cy="11394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 flipV="1">
                <a:off x="1842493" y="3093157"/>
                <a:ext cx="682200" cy="11581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243013" y="4572000"/>
          <a:ext cx="1852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4" imgW="571004" imgH="177646" progId="Equation.DSMT4">
                  <p:embed/>
                </p:oleObj>
              </mc:Choice>
              <mc:Fallback>
                <p:oleObj name="Equation" r:id="rId14" imgW="571004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572000"/>
                        <a:ext cx="18526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09767"/>
              </p:ext>
            </p:extLst>
          </p:nvPr>
        </p:nvGraphicFramePr>
        <p:xfrm>
          <a:off x="1627188" y="5292725"/>
          <a:ext cx="11112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6" imgW="342751" imgH="203112" progId="Equation.DSMT4">
                  <p:embed/>
                </p:oleObj>
              </mc:Choice>
              <mc:Fallback>
                <p:oleObj name="Equation" r:id="rId16" imgW="342751" imgH="203112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292725"/>
                        <a:ext cx="11112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2 		    		Solve		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55650" y="1682750"/>
          <a:ext cx="29225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82750"/>
                        <a:ext cx="29225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 flipH="1">
            <a:off x="6400800" y="1828800"/>
            <a:ext cx="1085850" cy="2817813"/>
            <a:chOff x="6096000" y="2438400"/>
            <a:chExt cx="1371600" cy="3562350"/>
          </a:xfrm>
        </p:grpSpPr>
        <p:pic>
          <p:nvPicPr>
            <p:cNvPr id="6158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9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5438" y="2427288"/>
          <a:ext cx="33750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2427288"/>
                        <a:ext cx="33750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1295400" y="5334000"/>
            <a:ext cx="4114800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14563" y="5407025"/>
          <a:ext cx="411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407025"/>
                        <a:ext cx="4111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10000" y="5407025"/>
          <a:ext cx="369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07025"/>
                        <a:ext cx="369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76400" y="4835525"/>
          <a:ext cx="452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35525"/>
                        <a:ext cx="452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01975" y="4954588"/>
          <a:ext cx="412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5" imgW="126780" imgH="101424" progId="Equation.DSMT4">
                  <p:embed/>
                </p:oleObj>
              </mc:Choice>
              <mc:Fallback>
                <p:oleObj name="Equation" r:id="rId15" imgW="126780" imgH="1014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4954588"/>
                        <a:ext cx="4127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4988" y="4830763"/>
          <a:ext cx="4524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4830763"/>
                        <a:ext cx="4524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77963" y="3659188"/>
          <a:ext cx="10699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8" imgW="330057" imgH="203112" progId="Equation.DSMT4">
                  <p:embed/>
                </p:oleObj>
              </mc:Choice>
              <mc:Fallback>
                <p:oleObj name="Equation" r:id="rId18" imgW="33005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659188"/>
                        <a:ext cx="10699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3 		    		Solve		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00200" y="1541463"/>
          <a:ext cx="18938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41463"/>
                        <a:ext cx="189388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85760" y="2947623"/>
              <a:ext cx="919440" cy="314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76400" y="2938263"/>
                <a:ext cx="938160" cy="333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1249363" y="3392488"/>
          <a:ext cx="25939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392488"/>
                        <a:ext cx="25939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20638" y="3405188"/>
          <a:ext cx="13176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9" imgW="406048" imgH="393359" progId="Equation.DSMT4">
                  <p:embed/>
                </p:oleObj>
              </mc:Choice>
              <mc:Fallback>
                <p:oleObj name="Equation" r:id="rId9" imgW="406048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3405188"/>
                        <a:ext cx="13176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152400" y="4951413"/>
          <a:ext cx="38290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11" imgW="1180588" imgH="418918" progId="Equation.DSMT4">
                  <p:embed/>
                </p:oleObj>
              </mc:Choice>
              <mc:Fallback>
                <p:oleObj name="Equation" r:id="rId11" imgW="1180588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51413"/>
                        <a:ext cx="38290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4048560" y="1917720"/>
              <a:ext cx="1152000" cy="3894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039200" y="1908360"/>
                <a:ext cx="1170720" cy="39132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5562600" y="1189038"/>
          <a:ext cx="30051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15" imgW="927100" imgH="419100" progId="Equation.DSMT4">
                  <p:embed/>
                </p:oleObj>
              </mc:Choice>
              <mc:Fallback>
                <p:oleObj name="Equation" r:id="rId15" imgW="927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89038"/>
                        <a:ext cx="3005138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>
            <a:grpSpLocks/>
          </p:cNvGrpSpPr>
          <p:nvPr/>
        </p:nvGrpSpPr>
        <p:grpSpPr bwMode="auto">
          <a:xfrm flipH="1">
            <a:off x="8297863" y="96838"/>
            <a:ext cx="487362" cy="1268412"/>
            <a:chOff x="6096000" y="2438400"/>
            <a:chExt cx="1371600" cy="3562350"/>
          </a:xfrm>
        </p:grpSpPr>
        <p:pic>
          <p:nvPicPr>
            <p:cNvPr id="7190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1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316538" y="2947988"/>
          <a:ext cx="34988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19" imgW="1079032" imgH="393529" progId="Equation.DSMT4">
                  <p:embed/>
                </p:oleObj>
              </mc:Choice>
              <mc:Fallback>
                <p:oleObj name="Equation" r:id="rId19" imgW="10790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2947988"/>
                        <a:ext cx="349885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4633913" y="6084888"/>
            <a:ext cx="4114800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92713" y="6157913"/>
          <a:ext cx="658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6157913"/>
                        <a:ext cx="658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440488" y="6159500"/>
          <a:ext cx="41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6159500"/>
                        <a:ext cx="4111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906963" y="5699125"/>
          <a:ext cx="4111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25" imgW="126780" imgH="101424" progId="Equation.DSMT4">
                  <p:embed/>
                </p:oleObj>
              </mc:Choice>
              <mc:Fallback>
                <p:oleObj name="Equation" r:id="rId25" imgW="126780" imgH="1014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699125"/>
                        <a:ext cx="4111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986463" y="5557838"/>
          <a:ext cx="454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5557838"/>
                        <a:ext cx="454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964363" y="5699125"/>
          <a:ext cx="4111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29" imgW="126780" imgH="101424" progId="Equation.DSMT4">
                  <p:embed/>
                </p:oleObj>
              </mc:Choice>
              <mc:Fallback>
                <p:oleObj name="Equation" r:id="rId29" imgW="126780" imgH="1014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5699125"/>
                        <a:ext cx="4111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440613" y="6165850"/>
          <a:ext cx="4111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31" imgW="126780" imgH="164814" progId="Equation.DSMT4">
                  <p:embed/>
                </p:oleObj>
              </mc:Choice>
              <mc:Fallback>
                <p:oleObj name="Equation" r:id="rId31" imgW="126780" imgH="16481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6165850"/>
                        <a:ext cx="4111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845425" y="5549900"/>
          <a:ext cx="454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5549900"/>
                        <a:ext cx="454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124450" y="4824413"/>
          <a:ext cx="33766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34" imgW="1040948" imgH="203112" progId="Equation.DSMT4">
                  <p:embed/>
                </p:oleObj>
              </mc:Choice>
              <mc:Fallback>
                <p:oleObj name="Equation" r:id="rId34" imgW="104094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4824413"/>
                        <a:ext cx="33766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4 		    		Solve		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311275" y="1374775"/>
          <a:ext cx="18113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374775"/>
                        <a:ext cx="18113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 flipV="1">
              <a:off x="2188369" y="997725"/>
              <a:ext cx="919440" cy="314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 flipV="1">
                <a:off x="2179009" y="988365"/>
                <a:ext cx="938160" cy="333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50900" y="3600450"/>
          <a:ext cx="24701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7" imgW="761669" imgH="393529" progId="Equation.DSMT4">
                  <p:embed/>
                </p:oleObj>
              </mc:Choice>
              <mc:Fallback>
                <p:oleObj name="Equation" r:id="rId7" imgW="76166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600450"/>
                        <a:ext cx="24701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393950" y="2714625"/>
          <a:ext cx="13176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9" imgW="406048" imgH="393359" progId="Equation.DSMT4">
                  <p:embed/>
                </p:oleObj>
              </mc:Choice>
              <mc:Fallback>
                <p:oleObj name="Equation" r:id="rId9" imgW="406048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714625"/>
                        <a:ext cx="13176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96888" y="5006975"/>
          <a:ext cx="33369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1" imgW="1028254" imgH="393529" progId="Equation.DSMT4">
                  <p:embed/>
                </p:oleObj>
              </mc:Choice>
              <mc:Fallback>
                <p:oleObj name="Equation" r:id="rId11" imgW="102825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006975"/>
                        <a:ext cx="333692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/>
              <p14:cNvContentPartPr/>
              <p14:nvPr/>
            </p14:nvContentPartPr>
            <p14:xfrm>
              <a:off x="4170004" y="1726407"/>
              <a:ext cx="1152000" cy="38944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60644" y="1717047"/>
                <a:ext cx="1170720" cy="391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2117160" y="2684880"/>
              <a:ext cx="1780560" cy="1883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107800" y="2675520"/>
                <a:ext cx="1799280" cy="1902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329238" y="1069975"/>
          <a:ext cx="3625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7" imgW="1117115" imgH="393529" progId="Equation.DSMT4">
                  <p:embed/>
                </p:oleObj>
              </mc:Choice>
              <mc:Fallback>
                <p:oleObj name="Equation" r:id="rId17" imgW="111711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1069975"/>
                        <a:ext cx="36258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695950" y="2819400"/>
          <a:ext cx="18954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9" imgW="583947" imgH="393529" progId="Equation.DSMT4">
                  <p:embed/>
                </p:oleObj>
              </mc:Choice>
              <mc:Fallback>
                <p:oleObj name="Equation" r:id="rId19" imgW="5839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819400"/>
                        <a:ext cx="18954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56338" y="4824413"/>
          <a:ext cx="11112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21" imgW="342751" imgH="203112" progId="Equation.DSMT4">
                  <p:embed/>
                </p:oleObj>
              </mc:Choice>
              <mc:Fallback>
                <p:oleObj name="Equation" r:id="rId21" imgW="342751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4824413"/>
                        <a:ext cx="11112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4476750" y="6094413"/>
            <a:ext cx="4114800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95913" y="6146800"/>
          <a:ext cx="4111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6146800"/>
                        <a:ext cx="4111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970713" y="6167438"/>
          <a:ext cx="4111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6167438"/>
                        <a:ext cx="4111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878388" y="5656263"/>
          <a:ext cx="4111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27" imgW="126780" imgH="101424" progId="Equation.DSMT4">
                  <p:embed/>
                </p:oleObj>
              </mc:Choice>
              <mc:Fallback>
                <p:oleObj name="Equation" r:id="rId27" imgW="126780" imgH="1014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5656263"/>
                        <a:ext cx="4111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62688" y="5653088"/>
          <a:ext cx="454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5653088"/>
                        <a:ext cx="4540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546975" y="5653088"/>
          <a:ext cx="4111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31" imgW="126780" imgH="101424" progId="Equation.DSMT4">
                  <p:embed/>
                </p:oleObj>
              </mc:Choice>
              <mc:Fallback>
                <p:oleObj name="Equation" r:id="rId31" imgW="126780" imgH="1014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5653088"/>
                        <a:ext cx="4111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5 		    		Solve		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249363" y="1601788"/>
          <a:ext cx="19351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3" imgW="596641" imgH="253890" progId="Equation.DSMT4">
                  <p:embed/>
                </p:oleObj>
              </mc:Choice>
              <mc:Fallback>
                <p:oleObj name="Equation" r:id="rId3" imgW="59664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601788"/>
                        <a:ext cx="19351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8650" y="2743200"/>
          <a:ext cx="1770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743200"/>
                        <a:ext cx="17700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3550" y="3189288"/>
          <a:ext cx="2100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7" imgW="647419" imgH="177723" progId="Equation.DSMT4">
                  <p:embed/>
                </p:oleObj>
              </mc:Choice>
              <mc:Fallback>
                <p:oleObj name="Equation" r:id="rId7" imgW="647419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189288"/>
                        <a:ext cx="21002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/>
              <p14:cNvContentPartPr/>
              <p14:nvPr/>
            </p14:nvContentPartPr>
            <p14:xfrm>
              <a:off x="1099039" y="2674578"/>
              <a:ext cx="609600" cy="1089384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89683" y="2665218"/>
                <a:ext cx="628313" cy="1108104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92175" y="3922713"/>
          <a:ext cx="13573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22713"/>
                        <a:ext cx="13573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41982"/>
              </p:ext>
            </p:extLst>
          </p:nvPr>
        </p:nvGraphicFramePr>
        <p:xfrm>
          <a:off x="3271838" y="2753052"/>
          <a:ext cx="20589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5" imgW="634449" imgH="177646" progId="Equation.DSMT4">
                  <p:embed/>
                </p:oleObj>
              </mc:Choice>
              <mc:Fallback>
                <p:oleObj name="Equation" r:id="rId15" imgW="634449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2753052"/>
                        <a:ext cx="20589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69490"/>
              </p:ext>
            </p:extLst>
          </p:nvPr>
        </p:nvGraphicFramePr>
        <p:xfrm>
          <a:off x="3251200" y="3326139"/>
          <a:ext cx="21002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7" imgW="647419" imgH="177723" progId="Equation.DSMT4">
                  <p:embed/>
                </p:oleObj>
              </mc:Choice>
              <mc:Fallback>
                <p:oleObj name="Equation" r:id="rId17" imgW="647419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326139"/>
                        <a:ext cx="21002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2" name="Ink 21"/>
              <p14:cNvContentPartPr/>
              <p14:nvPr/>
            </p14:nvContentPartPr>
            <p14:xfrm flipH="1">
              <a:off x="3646535" y="2752848"/>
              <a:ext cx="663480" cy="1139400"/>
            </p14:xfrm>
          </p:contentPart>
        </mc:Choice>
        <mc:Fallback>
          <p:pic>
            <p:nvPicPr>
              <p:cNvPr id="22" name="Ink 2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 flipH="1">
                <a:off x="3637175" y="2743488"/>
                <a:ext cx="682200" cy="11581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870846"/>
              </p:ext>
            </p:extLst>
          </p:nvPr>
        </p:nvGraphicFramePr>
        <p:xfrm>
          <a:off x="3846513" y="4116714"/>
          <a:ext cx="10715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21" imgW="329914" imgH="177646" progId="Equation.DSMT4">
                  <p:embed/>
                </p:oleObj>
              </mc:Choice>
              <mc:Fallback>
                <p:oleObj name="Equation" r:id="rId21" imgW="329914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116714"/>
                        <a:ext cx="10715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907213" y="4640263"/>
          <a:ext cx="1276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23" imgW="393529" imgH="203112" progId="Equation.DSMT4">
                  <p:embed/>
                </p:oleObj>
              </mc:Choice>
              <mc:Fallback>
                <p:oleObj name="Equation" r:id="rId23" imgW="39352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4640263"/>
                        <a:ext cx="1276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0688" y="93663"/>
            <a:ext cx="7886700" cy="8128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6 		    		Solve		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004888" y="766763"/>
          <a:ext cx="2224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766763"/>
                        <a:ext cx="22240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388" y="1716088"/>
          <a:ext cx="2058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716088"/>
                        <a:ext cx="20589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8750" y="2162175"/>
          <a:ext cx="2100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7" imgW="647419" imgH="177723" progId="Equation.DSMT4">
                  <p:embed/>
                </p:oleObj>
              </mc:Choice>
              <mc:Fallback>
                <p:oleObj name="Equation" r:id="rId7" imgW="647419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162175"/>
                        <a:ext cx="21002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794239" y="1647972"/>
              <a:ext cx="609600" cy="1089384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4877" y="1638612"/>
                <a:ext cx="628324" cy="1108104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7375" y="2895600"/>
          <a:ext cx="13573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895600"/>
                        <a:ext cx="13573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17475" y="3373438"/>
          <a:ext cx="2182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5" imgW="672808" imgH="215806" progId="Equation.DSMT4">
                  <p:embed/>
                </p:oleObj>
              </mc:Choice>
              <mc:Fallback>
                <p:oleObj name="Equation" r:id="rId15" imgW="672808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3373438"/>
                        <a:ext cx="21828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14375" y="4149725"/>
          <a:ext cx="12334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7" imgW="380835" imgH="393529" progId="Equation.DSMT4">
                  <p:embed/>
                </p:oleObj>
              </mc:Choice>
              <mc:Fallback>
                <p:oleObj name="Equation" r:id="rId17" imgW="380835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149725"/>
                        <a:ext cx="1233488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56507"/>
              </p:ext>
            </p:extLst>
          </p:nvPr>
        </p:nvGraphicFramePr>
        <p:xfrm>
          <a:off x="2824163" y="1717675"/>
          <a:ext cx="2346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19" imgW="723272" imgH="177646" progId="Equation.DSMT4">
                  <p:embed/>
                </p:oleObj>
              </mc:Choice>
              <mc:Fallback>
                <p:oleObj name="Equation" r:id="rId19" imgW="723272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717675"/>
                        <a:ext cx="23463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48789"/>
              </p:ext>
            </p:extLst>
          </p:nvPr>
        </p:nvGraphicFramePr>
        <p:xfrm>
          <a:off x="2946400" y="2290763"/>
          <a:ext cx="21002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21" imgW="647419" imgH="177723" progId="Equation.DSMT4">
                  <p:embed/>
                </p:oleObj>
              </mc:Choice>
              <mc:Fallback>
                <p:oleObj name="Equation" r:id="rId21" imgW="647419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290763"/>
                        <a:ext cx="21002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5" name="Ink 24"/>
              <p14:cNvContentPartPr/>
              <p14:nvPr/>
            </p14:nvContentPartPr>
            <p14:xfrm flipH="1">
              <a:off x="3341735" y="1717978"/>
              <a:ext cx="663480" cy="1139400"/>
            </p14:xfrm>
          </p:contentPart>
        </mc:Choice>
        <mc:Fallback>
          <p:pic>
            <p:nvPicPr>
              <p:cNvPr id="25" name="Ink 2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 flipH="1">
                <a:off x="3332375" y="1708618"/>
                <a:ext cx="682200" cy="11581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36192"/>
              </p:ext>
            </p:extLst>
          </p:nvPr>
        </p:nvGraphicFramePr>
        <p:xfrm>
          <a:off x="3228975" y="2892425"/>
          <a:ext cx="1895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25" imgW="583693" imgH="177646" progId="Equation.DSMT4">
                  <p:embed/>
                </p:oleObj>
              </mc:Choice>
              <mc:Fallback>
                <p:oleObj name="Equation" r:id="rId25" imgW="583693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892425"/>
                        <a:ext cx="18954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98241"/>
              </p:ext>
            </p:extLst>
          </p:nvPr>
        </p:nvGraphicFramePr>
        <p:xfrm>
          <a:off x="2946400" y="3371850"/>
          <a:ext cx="22240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27" imgW="685502" imgH="215806" progId="Equation.DSMT4">
                  <p:embed/>
                </p:oleObj>
              </mc:Choice>
              <mc:Fallback>
                <p:oleObj name="Equation" r:id="rId27" imgW="685502" imgH="2158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371850"/>
                        <a:ext cx="22240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11126"/>
              </p:ext>
            </p:extLst>
          </p:nvPr>
        </p:nvGraphicFramePr>
        <p:xfrm>
          <a:off x="3530600" y="4081463"/>
          <a:ext cx="14017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29" imgW="431425" imgH="177646" progId="Equation.DSMT4">
                  <p:embed/>
                </p:oleObj>
              </mc:Choice>
              <mc:Fallback>
                <p:oleObj name="Equation" r:id="rId29" imgW="431425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081463"/>
                        <a:ext cx="140176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465763" y="4965700"/>
          <a:ext cx="370363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31" imgW="1143000" imgH="431800" progId="Equation.DSMT4">
                  <p:embed/>
                </p:oleObj>
              </mc:Choice>
              <mc:Fallback>
                <p:oleObj name="Equation" r:id="rId31" imgW="11430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4965700"/>
                        <a:ext cx="3703637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altLang="en-US" sz="8800" smtClean="0"/>
              <a:t>Homewor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915400" cy="4525963"/>
          </a:xfrm>
        </p:spPr>
        <p:txBody>
          <a:bodyPr/>
          <a:lstStyle/>
          <a:p>
            <a:pPr>
              <a:defRPr/>
            </a:pPr>
            <a:r>
              <a:rPr lang="en-US" sz="6600" dirty="0" err="1" smtClean="0">
                <a:solidFill>
                  <a:srgbClr val="0000CC"/>
                </a:solidFill>
              </a:rPr>
              <a:t>Pg</a:t>
            </a:r>
            <a:r>
              <a:rPr lang="en-US" sz="6600" dirty="0" smtClean="0">
                <a:solidFill>
                  <a:srgbClr val="0000CC"/>
                </a:solidFill>
              </a:rPr>
              <a:t> 84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	#7-25 odd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	  29-39 odd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	  49-52 all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>
                <a:solidFill>
                  <a:srgbClr val="0000CC"/>
                </a:solidFill>
              </a:rPr>
              <a:t>	 </a:t>
            </a:r>
            <a:r>
              <a:rPr lang="en-US" sz="6600" dirty="0" smtClean="0">
                <a:solidFill>
                  <a:srgbClr val="0000CC"/>
                </a:solidFill>
              </a:rPr>
              <a:t> 63-68 all</a:t>
            </a:r>
          </a:p>
          <a:p>
            <a:pPr>
              <a:defRPr/>
            </a:pPr>
            <a:endParaRPr lang="en-US" dirty="0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905625" y="2411413"/>
            <a:ext cx="1416050" cy="3676650"/>
            <a:chOff x="6905852" y="2411448"/>
            <a:chExt cx="1415595" cy="3676615"/>
          </a:xfrm>
        </p:grpSpPr>
        <p:pic>
          <p:nvPicPr>
            <p:cNvPr id="11269" name="Picture 3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 flipH="1">
              <a:off x="6984496" y="2411448"/>
              <a:ext cx="1336951" cy="3676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209102" flipH="1">
              <a:off x="6905852" y="3512466"/>
              <a:ext cx="471865" cy="471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2</TotalTime>
  <Words>28</Words>
  <Application>Microsoft Office PowerPoint</Application>
  <PresentationFormat>On-screen Show (4:3)</PresentationFormat>
  <Paragraphs>2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Georgia</vt:lpstr>
      <vt:lpstr>Office Theme</vt:lpstr>
      <vt:lpstr>Equation</vt:lpstr>
      <vt:lpstr>1.7 Inequalities</vt:lpstr>
      <vt:lpstr>Factor with Fred!</vt:lpstr>
      <vt:lpstr>EX 1         Solve  </vt:lpstr>
      <vt:lpstr>EX 2         Solve  </vt:lpstr>
      <vt:lpstr>EX 3         Solve  </vt:lpstr>
      <vt:lpstr>EX 4         Solve  </vt:lpstr>
      <vt:lpstr>EX 5         Solve  </vt:lpstr>
      <vt:lpstr>EX 6         Solve  </vt:lpstr>
      <vt:lpstr>Homework 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4 Factoring</dc:title>
  <dc:creator>garciak</dc:creator>
  <cp:lastModifiedBy>Reaves, Nathan</cp:lastModifiedBy>
  <cp:revision>66</cp:revision>
  <cp:lastPrinted>2014-10-17T14:58:58Z</cp:lastPrinted>
  <dcterms:created xsi:type="dcterms:W3CDTF">2005-11-04T15:49:59Z</dcterms:created>
  <dcterms:modified xsi:type="dcterms:W3CDTF">2019-08-19T18:34:47Z</dcterms:modified>
</cp:coreProperties>
</file>